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8" r:id="rId3"/>
    <p:sldId id="274" r:id="rId4"/>
    <p:sldId id="267" r:id="rId5"/>
    <p:sldId id="263" r:id="rId6"/>
    <p:sldId id="259" r:id="rId7"/>
    <p:sldId id="260" r:id="rId8"/>
    <p:sldId id="272" r:id="rId9"/>
    <p:sldId id="273" r:id="rId10"/>
    <p:sldId id="261" r:id="rId11"/>
    <p:sldId id="266" r:id="rId12"/>
    <p:sldId id="269" r:id="rId13"/>
    <p:sldId id="264" r:id="rId14"/>
    <p:sldId id="268" r:id="rId15"/>
    <p:sldId id="270" r:id="rId16"/>
    <p:sldId id="275" r:id="rId17"/>
    <p:sldId id="271" r:id="rId18"/>
    <p:sldId id="257" r:id="rId19"/>
    <p:sldId id="262" r:id="rId20"/>
    <p:sldId id="265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FF"/>
    <a:srgbClr val="CCECFF"/>
    <a:srgbClr val="66FFFF"/>
    <a:srgbClr val="FFC1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C511045-3309-4AF6-8929-5052CD54B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534C28-F4BF-4897-8E36-4194E297F06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40D6C-945D-4108-AF87-93921B0B933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AE016-E8D4-43B0-829A-35F0DB6DEF7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40D6C-945D-4108-AF87-93921B0B933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54E41-6C58-4501-BA23-07B2A445992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54E41-6C58-4501-BA23-07B2A445992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40D6C-945D-4108-AF87-93921B0B9337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40D6C-945D-4108-AF87-93921B0B933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40D6C-945D-4108-AF87-93921B0B933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54E41-6C58-4501-BA23-07B2A445992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54E41-6C58-4501-BA23-07B2A445992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9FF96-5F09-4FC2-80A2-F29AFCE4767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54E41-6C58-4501-BA23-07B2A445992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9FF96-5F09-4FC2-80A2-F29AFCE4767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9FF96-5F09-4FC2-80A2-F29AFCE4767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EC0B0-EA45-48E9-828E-0DF72ABEC63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CEC0B0-EA45-48E9-828E-0DF72ABEC63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AE016-E8D4-43B0-829A-35F0DB6DEF7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AE016-E8D4-43B0-829A-35F0DB6DEF7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AE016-E8D4-43B0-829A-35F0DB6DEF7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0774E-016E-4C81-AFF9-92B6EF773C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20542"/>
            <a:ext cx="2133600" cy="337457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EE8CE-8066-4CC8-A4EC-56252E9D7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31428"/>
            <a:ext cx="2133600" cy="32657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93DD8-B89E-42AC-96C8-353148409A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66E52-AB3F-4765-A467-2AC421A89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9DC3E-6B70-4568-BEF7-486FB3A0A9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9FB2F-B2BB-42D6-8402-45D3DD6BF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7B420-7BBC-403F-9214-478C4E4E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09656"/>
            <a:ext cx="2133600" cy="34834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76D9E-8271-455A-8B50-163D49CF8C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09656"/>
            <a:ext cx="2133600" cy="34834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09657"/>
            <a:ext cx="2133600" cy="348342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7F573-B621-4A82-974D-1287D6800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09656"/>
            <a:ext cx="2133600" cy="34834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514E1-F9E7-4A09-B4AA-804AEBD1A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09656"/>
            <a:ext cx="2133600" cy="348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8408A236-8B22-4B7B-B108-583B8EA2C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image" Target="../media/image50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370300" y="4239635"/>
            <a:ext cx="6335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3333FF"/>
                </a:solidFill>
              </a:rPr>
              <a:t>The Gamma Function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131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401117" y="599964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91313" y="2325261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784148" y="1744236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93313" y="3483511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4</a:t>
            </a:r>
          </a:p>
        </p:txBody>
      </p:sp>
      <p:pic>
        <p:nvPicPr>
          <p:cNvPr id="870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1658" y="371511"/>
            <a:ext cx="2664709" cy="185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-32077"/>
            <a:ext cx="8229600" cy="77285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3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615922" y="3190489"/>
          <a:ext cx="3358242" cy="82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312" imgH="444307" progId="Equation.DSMT4">
                  <p:embed/>
                </p:oleObj>
              </mc:Choice>
              <mc:Fallback>
                <p:oleObj name="Equation" r:id="rId3" imgW="1815312" imgH="444307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922" y="3190489"/>
                        <a:ext cx="3358242" cy="8218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20095" y="1448373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finition #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2015" y="2216217"/>
            <a:ext cx="72172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Weierstrass product form can be shown to be equivalent to definitions #1 and #2.</a:t>
            </a:r>
          </a:p>
        </p:txBody>
      </p:sp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1237518" y="4344148"/>
          <a:ext cx="66976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40200" imgH="203200" progId="Equation.DSMT4">
                  <p:embed/>
                </p:oleObj>
              </mc:Choice>
              <mc:Fallback>
                <p:oleObj name="Equation" r:id="rId5" imgW="4140200" imgH="203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18" y="4344148"/>
                        <a:ext cx="669766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2476" y="0"/>
            <a:ext cx="8229600" cy="727276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uler Reflection Formula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89959"/>
              </p:ext>
            </p:extLst>
          </p:nvPr>
        </p:nvGraphicFramePr>
        <p:xfrm>
          <a:off x="3096983" y="1503300"/>
          <a:ext cx="27987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83" y="1503300"/>
                        <a:ext cx="2798763" cy="827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5007" y="4962341"/>
            <a:ext cx="8233985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0000FF"/>
                </a:solidFill>
              </a:rPr>
              <a:t>Note</a:t>
            </a:r>
            <a:r>
              <a:rPr lang="en-US" dirty="0">
                <a:solidFill>
                  <a:srgbClr val="0000FF"/>
                </a:solidFill>
              </a:rPr>
              <a:t>: We can use this formula along with definition #2 to find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for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&lt; 0</a:t>
            </a:r>
            <a:r>
              <a:rPr lang="en-US" dirty="0">
                <a:solidFill>
                  <a:srgbClr val="0000FF"/>
                </a:solidFill>
                <a:sym typeface="Symbol"/>
              </a:rPr>
              <a:t>.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36202" y="2814044"/>
            <a:ext cx="4309495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i="1" dirty="0"/>
              <a:t>Geometric interpretation of reflection formula:</a:t>
            </a:r>
          </a:p>
          <a:p>
            <a:pPr>
              <a:spcAft>
                <a:spcPts val="600"/>
              </a:spcAft>
            </a:pPr>
            <a:r>
              <a:rPr lang="en-US" sz="1400" dirty="0"/>
              <a:t>In the horizontal direction, the two points are reflections about th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1/2 </a:t>
            </a:r>
            <a:r>
              <a:rPr lang="en-US" sz="1400" dirty="0"/>
              <a:t>line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58978" y="970089"/>
            <a:ext cx="3575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uler Reflection Formula</a:t>
            </a:r>
          </a:p>
        </p:txBody>
      </p:sp>
      <p:graphicFrame>
        <p:nvGraphicFramePr>
          <p:cNvPr id="32842" name="Object 74"/>
          <p:cNvGraphicFramePr>
            <a:graphicFrameLocks noChangeAspect="1"/>
          </p:cNvGraphicFramePr>
          <p:nvPr/>
        </p:nvGraphicFramePr>
        <p:xfrm>
          <a:off x="1641533" y="5722180"/>
          <a:ext cx="5709664" cy="78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35300" imgH="419100" progId="Equation.DSMT4">
                  <p:embed/>
                </p:oleObj>
              </mc:Choice>
              <mc:Fallback>
                <p:oleObj name="Equation" r:id="rId5" imgW="3035300" imgH="4191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33" y="5722180"/>
                        <a:ext cx="5709664" cy="78747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A704BE4-885E-7AFE-6165-E886651BC77A}"/>
              </a:ext>
            </a:extLst>
          </p:cNvPr>
          <p:cNvSpPr txBox="1"/>
          <p:nvPr/>
        </p:nvSpPr>
        <p:spPr>
          <a:xfrm>
            <a:off x="6393976" y="176096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Proof omitted.)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2CC54F7-C6E5-EDCA-5E78-ACB74EC20D58}"/>
              </a:ext>
            </a:extLst>
          </p:cNvPr>
          <p:cNvGrpSpPr/>
          <p:nvPr/>
        </p:nvGrpSpPr>
        <p:grpSpPr>
          <a:xfrm>
            <a:off x="539827" y="2005693"/>
            <a:ext cx="3571161" cy="2458558"/>
            <a:chOff x="539827" y="2005693"/>
            <a:chExt cx="3571161" cy="2458558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539827" y="3679429"/>
              <a:ext cx="32761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>
              <a:cxnSpLocks/>
            </p:cNvCxnSpPr>
            <p:nvPr/>
          </p:nvCxnSpPr>
          <p:spPr bwMode="auto">
            <a:xfrm>
              <a:off x="2123281" y="2330388"/>
              <a:ext cx="0" cy="203484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319225" y="2776249"/>
              <a:ext cx="0" cy="16880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27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331109"/>
                </p:ext>
              </p:extLst>
            </p:nvPr>
          </p:nvGraphicFramePr>
          <p:xfrm>
            <a:off x="3878895" y="3557234"/>
            <a:ext cx="232093" cy="25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895" y="3557234"/>
                          <a:ext cx="232093" cy="2555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458943"/>
                </p:ext>
              </p:extLst>
            </p:nvPr>
          </p:nvGraphicFramePr>
          <p:xfrm>
            <a:off x="2016861" y="2005693"/>
            <a:ext cx="243796" cy="287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861" y="2005693"/>
                          <a:ext cx="243796" cy="2872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403015"/>
                </p:ext>
              </p:extLst>
            </p:nvPr>
          </p:nvGraphicFramePr>
          <p:xfrm>
            <a:off x="3125166" y="3863011"/>
            <a:ext cx="497433" cy="25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087" imgH="164885" progId="Equation.DSMT4">
                    <p:embed/>
                  </p:oleObj>
                </mc:Choice>
                <mc:Fallback>
                  <p:oleObj name="Equation" r:id="rId11" imgW="317087" imgH="164885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166" y="3863011"/>
                          <a:ext cx="497433" cy="2592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041599"/>
                </p:ext>
              </p:extLst>
            </p:nvPr>
          </p:nvGraphicFramePr>
          <p:xfrm>
            <a:off x="1273064" y="2734390"/>
            <a:ext cx="200025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064" y="2734390"/>
                          <a:ext cx="200025" cy="223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575079"/>
                </p:ext>
              </p:extLst>
            </p:nvPr>
          </p:nvGraphicFramePr>
          <p:xfrm>
            <a:off x="2391130" y="2471049"/>
            <a:ext cx="592769" cy="206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177480" progId="Equation.DSMT4">
                    <p:embed/>
                  </p:oleObj>
                </mc:Choice>
                <mc:Fallback>
                  <p:oleObj name="Equation" r:id="rId15" imgW="507960" imgH="17748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130" y="2471049"/>
                          <a:ext cx="592769" cy="206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>
              <a:cxnSpLocks/>
            </p:cNvCxnSpPr>
            <p:nvPr/>
          </p:nvCxnSpPr>
          <p:spPr bwMode="auto">
            <a:xfrm>
              <a:off x="1614413" y="3146031"/>
              <a:ext cx="68857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634743"/>
                </p:ext>
              </p:extLst>
            </p:nvPr>
          </p:nvGraphicFramePr>
          <p:xfrm>
            <a:off x="1775561" y="3195553"/>
            <a:ext cx="482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82400" imgH="177480" progId="Equation.DSMT4">
                    <p:embed/>
                  </p:oleObj>
                </mc:Choice>
                <mc:Fallback>
                  <p:oleObj name="Equation" r:id="rId17" imgW="482400" imgH="17748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561" y="3195553"/>
                          <a:ext cx="4826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 bwMode="auto">
            <a:xfrm>
              <a:off x="2978400" y="2915985"/>
              <a:ext cx="0" cy="14913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Oval 11"/>
            <p:cNvSpPr/>
            <p:nvPr/>
          </p:nvSpPr>
          <p:spPr bwMode="auto">
            <a:xfrm>
              <a:off x="2933532" y="4084004"/>
              <a:ext cx="87086" cy="87086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434065"/>
                </p:ext>
              </p:extLst>
            </p:nvPr>
          </p:nvGraphicFramePr>
          <p:xfrm>
            <a:off x="2454314" y="4190175"/>
            <a:ext cx="364138" cy="227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126720" progId="Equation.DSMT4">
                    <p:embed/>
                  </p:oleObj>
                </mc:Choice>
                <mc:Fallback>
                  <p:oleObj name="Equation" r:id="rId19" imgW="20304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54314" y="4190175"/>
                          <a:ext cx="364138" cy="227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Connector 9"/>
            <p:cNvCxnSpPr/>
            <p:nvPr/>
          </p:nvCxnSpPr>
          <p:spPr bwMode="auto">
            <a:xfrm>
              <a:off x="1547945" y="3132886"/>
              <a:ext cx="1096103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Oval 12"/>
            <p:cNvSpPr/>
            <p:nvPr/>
          </p:nvSpPr>
          <p:spPr bwMode="auto">
            <a:xfrm>
              <a:off x="1529930" y="3113637"/>
              <a:ext cx="87086" cy="87086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018549"/>
                </p:ext>
              </p:extLst>
            </p:nvPr>
          </p:nvGraphicFramePr>
          <p:xfrm>
            <a:off x="2357867" y="3169236"/>
            <a:ext cx="774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74360" imgH="253800" progId="Equation.DSMT4">
                    <p:embed/>
                  </p:oleObj>
                </mc:Choice>
                <mc:Fallback>
                  <p:oleObj name="Equation" r:id="rId21" imgW="774360" imgH="2538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867" y="3169236"/>
                          <a:ext cx="77470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>
              <a:cxnSpLocks/>
            </p:cNvCxnSpPr>
            <p:nvPr/>
          </p:nvCxnSpPr>
          <p:spPr bwMode="auto">
            <a:xfrm>
              <a:off x="2342424" y="3146033"/>
              <a:ext cx="61417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7DC6223-F95D-58DA-16C4-1288B9D286F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33266" y="4027301"/>
              <a:ext cx="35063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8FC1647-653B-A792-2BF7-D1AC14D559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560139"/>
                </p:ext>
              </p:extLst>
            </p:nvPr>
          </p:nvGraphicFramePr>
          <p:xfrm>
            <a:off x="2741381" y="3772949"/>
            <a:ext cx="108649" cy="201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8560" imgH="164880" progId="Equation.DSMT4">
                    <p:embed/>
                  </p:oleObj>
                </mc:Choice>
                <mc:Fallback>
                  <p:oleObj name="Equation" r:id="rId23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41381" y="3772949"/>
                          <a:ext cx="108649" cy="2017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B85249A-9C26-A3BE-FC72-BFCAB4784F6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35444" y="3835977"/>
              <a:ext cx="0" cy="31598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Oval 25"/>
            <p:cNvSpPr/>
            <p:nvPr/>
          </p:nvSpPr>
          <p:spPr bwMode="auto">
            <a:xfrm>
              <a:off x="2585077" y="4092171"/>
              <a:ext cx="87086" cy="87086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2808968" y="2481717"/>
          <a:ext cx="27987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68" y="2481717"/>
                        <a:ext cx="2798763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4514" y="3592285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/2</a:t>
            </a:r>
            <a:r>
              <a:rPr lang="en-US" sz="2000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52230" name="Object 3"/>
          <p:cNvGraphicFramePr>
            <a:graphicFrameLocks noChangeAspect="1"/>
          </p:cNvGraphicFramePr>
          <p:nvPr/>
        </p:nvGraphicFramePr>
        <p:xfrm>
          <a:off x="3266703" y="4114815"/>
          <a:ext cx="1900994" cy="51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241195" progId="Equation.DSMT4">
                  <p:embed/>
                </p:oleObj>
              </mc:Choice>
              <mc:Fallback>
                <p:oleObj name="Equation" r:id="rId5" imgW="888614" imgH="241195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703" y="4114815"/>
                        <a:ext cx="1900994" cy="5161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10341" y="1066800"/>
            <a:ext cx="6553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 special result that occurs frequently is 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(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/2</a:t>
            </a:r>
            <a:r>
              <a:rPr lang="en-US" sz="2400" dirty="0">
                <a:solidFill>
                  <a:srgbClr val="FF0000"/>
                </a:solidFill>
                <a:sym typeface="Symbol"/>
              </a:rPr>
              <a:t>)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7828" y="1872344"/>
            <a:ext cx="5096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calculate this, use the reflection formula: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22476" y="0"/>
            <a:ext cx="8229600" cy="72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uler Reflection Formula (cont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 bwMode="auto">
          <a:xfrm>
            <a:off x="1508563" y="5253827"/>
            <a:ext cx="4710896" cy="1132390"/>
          </a:xfrm>
          <a:prstGeom prst="roundRect">
            <a:avLst/>
          </a:prstGeom>
          <a:solidFill>
            <a:srgbClr val="FFC1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1460336" y="3203169"/>
            <a:ext cx="4710896" cy="1132390"/>
          </a:xfrm>
          <a:prstGeom prst="roundRect">
            <a:avLst/>
          </a:prstGeom>
          <a:solidFill>
            <a:srgbClr val="FFC1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73812" y="0"/>
            <a:ext cx="8229600" cy="61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Factorial Propertie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1" name="Rounded Rectangle 20"/>
          <p:cNvSpPr/>
          <p:nvPr/>
        </p:nvSpPr>
        <p:spPr bwMode="auto">
          <a:xfrm>
            <a:off x="1423687" y="1453457"/>
            <a:ext cx="4710896" cy="914400"/>
          </a:xfrm>
          <a:prstGeom prst="roundRect">
            <a:avLst/>
          </a:prstGeom>
          <a:solidFill>
            <a:srgbClr val="FFC1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1600642" y="1638120"/>
          <a:ext cx="4371895" cy="54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300" imgH="254000" progId="Equation.DSMT4">
                  <p:embed/>
                </p:oleObj>
              </mc:Choice>
              <mc:Fallback>
                <p:oleObj name="Equation" r:id="rId3" imgW="2019300" imgH="2540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42" y="1638120"/>
                        <a:ext cx="4371895" cy="549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"/>
          <p:cNvGraphicFramePr>
            <a:graphicFrameLocks noChangeAspect="1"/>
          </p:cNvGraphicFramePr>
          <p:nvPr/>
        </p:nvGraphicFramePr>
        <p:xfrm>
          <a:off x="1951050" y="3256180"/>
          <a:ext cx="3327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700" imgH="482600" progId="Equation.DSMT4">
                  <p:embed/>
                </p:oleObj>
              </mc:Choice>
              <mc:Fallback>
                <p:oleObj name="Equation" r:id="rId5" imgW="1536700" imgH="4826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50" y="3256180"/>
                        <a:ext cx="332740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3"/>
          <p:cNvGraphicFramePr>
            <a:graphicFrameLocks noChangeAspect="1"/>
          </p:cNvGraphicFramePr>
          <p:nvPr/>
        </p:nvGraphicFramePr>
        <p:xfrm>
          <a:off x="2061175" y="5319752"/>
          <a:ext cx="3271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482600" progId="Equation.DSMT4">
                  <p:embed/>
                </p:oleObj>
              </mc:Choice>
              <mc:Fallback>
                <p:oleObj name="Equation" r:id="rId7" imgW="1511300" imgH="4826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175" y="5319752"/>
                        <a:ext cx="3271838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 bwMode="auto">
          <a:xfrm>
            <a:off x="3738623" y="2541477"/>
            <a:ext cx="254643" cy="451412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3720157" y="4592125"/>
            <a:ext cx="274899" cy="451412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54627" y="1669429"/>
            <a:ext cx="1109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teger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99499" y="3440165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al number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34735" y="5471106"/>
            <a:ext cx="2323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lex numbers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10179"/>
              </p:ext>
            </p:extLst>
          </p:nvPr>
        </p:nvGraphicFramePr>
        <p:xfrm>
          <a:off x="7010400" y="3840275"/>
          <a:ext cx="871977" cy="38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40275"/>
                        <a:ext cx="871977" cy="387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7034891" y="5892016"/>
          <a:ext cx="1249136" cy="41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253890" progId="Equation.DSMT4">
                  <p:embed/>
                </p:oleObj>
              </mc:Choice>
              <mc:Fallback>
                <p:oleObj name="Equation" r:id="rId11" imgW="761669" imgH="25389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891" y="5892016"/>
                        <a:ext cx="1249136" cy="415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43958" y="816426"/>
            <a:ext cx="5182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 of Factorial Generaliz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AE72A9-CC18-E38F-FD9A-53F2272F9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19678"/>
              </p:ext>
            </p:extLst>
          </p:nvPr>
        </p:nvGraphicFramePr>
        <p:xfrm>
          <a:off x="6722468" y="2087851"/>
          <a:ext cx="1109599" cy="30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2468" y="2087851"/>
                        <a:ext cx="1109599" cy="30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98121" y="881745"/>
            <a:ext cx="6139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 of Factorial Generalization (cont.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13423" y="2898186"/>
            <a:ext cx="2323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lex numbers</a:t>
            </a:r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91846"/>
              </p:ext>
            </p:extLst>
          </p:nvPr>
        </p:nvGraphicFramePr>
        <p:xfrm>
          <a:off x="6927850" y="3382963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3382963"/>
                        <a:ext cx="1333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107253" y="1997129"/>
            <a:ext cx="5224383" cy="2777002"/>
            <a:chOff x="1107253" y="1997129"/>
            <a:chExt cx="5224383" cy="2777002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1107253" y="1997129"/>
              <a:ext cx="5224383" cy="2777002"/>
            </a:xfrm>
            <a:prstGeom prst="roundRect">
              <a:avLst/>
            </a:prstGeom>
            <a:solidFill>
              <a:srgbClr val="FFC1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120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764465"/>
                </p:ext>
              </p:extLst>
            </p:nvPr>
          </p:nvGraphicFramePr>
          <p:xfrm>
            <a:off x="1384300" y="2060575"/>
            <a:ext cx="4824413" cy="240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98700" imgH="1143000" progId="Equation.DSMT4">
                    <p:embed/>
                  </p:oleObj>
                </mc:Choice>
                <mc:Fallback>
                  <p:oleObj name="Equation" r:id="rId5" imgW="2298700" imgH="11430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060575"/>
                          <a:ext cx="4824413" cy="2403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093978" y="3033240"/>
              <a:ext cx="4539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+</a:t>
              </a:r>
            </a:p>
          </p:txBody>
        </p:sp>
      </p:grp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" y="0"/>
            <a:ext cx="9144000" cy="61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Factorial Properties (cont.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-32077"/>
            <a:ext cx="8229600" cy="77285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 Behavi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93040" y="905786"/>
            <a:ext cx="5129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Simple poles of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(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en-US" sz="2000" dirty="0">
                <a:solidFill>
                  <a:srgbClr val="FF0000"/>
                </a:solidFill>
              </a:rPr>
              <a:t>are at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, -1, -2, -3,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39203" y="2707734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32390"/>
              </p:ext>
            </p:extLst>
          </p:nvPr>
        </p:nvGraphicFramePr>
        <p:xfrm>
          <a:off x="1696496" y="3139968"/>
          <a:ext cx="375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393700" progId="Equation.DSMT4">
                  <p:embed/>
                </p:oleObj>
              </mc:Choice>
              <mc:Fallback>
                <p:oleObj name="Equation" r:id="rId3" imgW="2324100" imgH="3937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496" y="3139968"/>
                        <a:ext cx="37592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11598"/>
              </p:ext>
            </p:extLst>
          </p:nvPr>
        </p:nvGraphicFramePr>
        <p:xfrm>
          <a:off x="1700503" y="4137246"/>
          <a:ext cx="5245100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98800" imgH="1257300" progId="Equation.DSMT4">
                  <p:embed/>
                </p:oleObj>
              </mc:Choice>
              <mc:Fallback>
                <p:oleObj name="Equation" r:id="rId5" imgW="3098800" imgH="12573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503" y="4137246"/>
                        <a:ext cx="5245100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51512" y="2660924"/>
            <a:ext cx="2395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has s</a:t>
            </a:r>
            <a:r>
              <a:rPr lang="en-US" sz="1400" dirty="0">
                <a:solidFill>
                  <a:srgbClr val="FF0000"/>
                </a:solidFill>
              </a:rPr>
              <a:t>imple pole at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1400" dirty="0">
              <a:solidFill>
                <a:srgbClr val="FF0000"/>
              </a:solidFill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Residue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5484826" y="3038030"/>
            <a:ext cx="558265" cy="4235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514768" y="5074805"/>
            <a:ext cx="2484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has s</a:t>
            </a:r>
            <a:r>
              <a:rPr lang="en-US" sz="1400" dirty="0">
                <a:solidFill>
                  <a:srgbClr val="FF0000"/>
                </a:solidFill>
              </a:rPr>
              <a:t>imple pole at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1</a:t>
            </a:r>
            <a:endParaRPr lang="en-US" sz="1400" dirty="0">
              <a:solidFill>
                <a:srgbClr val="FF0000"/>
              </a:solidFill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Residue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1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6404383" y="5523868"/>
            <a:ext cx="558265" cy="4235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29760"/>
              </p:ext>
            </p:extLst>
          </p:nvPr>
        </p:nvGraphicFramePr>
        <p:xfrm>
          <a:off x="3264197" y="1713874"/>
          <a:ext cx="3724428" cy="39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300" imgH="203200" progId="Equation.DSMT4">
                  <p:embed/>
                </p:oleObj>
              </mc:Choice>
              <mc:Fallback>
                <p:oleObj name="Equation" r:id="rId7" imgW="1892300" imgH="203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97" y="1713874"/>
                        <a:ext cx="3724428" cy="399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99603" y="1697053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-32077"/>
            <a:ext cx="8229600" cy="77285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 Behavior (cont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61300" y="3835400"/>
          <a:ext cx="5816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35400" imgH="1257300" progId="Equation.DSMT4">
                  <p:embed/>
                </p:oleObj>
              </mc:Choice>
              <mc:Fallback>
                <p:oleObj name="Equation" r:id="rId3" imgW="3835400" imgH="1257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00" y="3835400"/>
                        <a:ext cx="5816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26916" y="2184249"/>
            <a:ext cx="2435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has s</a:t>
            </a:r>
            <a:r>
              <a:rPr lang="en-US" sz="1400" dirty="0">
                <a:solidFill>
                  <a:srgbClr val="FF0000"/>
                </a:solidFill>
              </a:rPr>
              <a:t>imple pole at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2</a:t>
            </a:r>
            <a:endParaRPr lang="en-US" sz="1400" dirty="0">
              <a:solidFill>
                <a:srgbClr val="FF0000"/>
              </a:solidFill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Residue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+1/2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6204049" y="4945780"/>
            <a:ext cx="558265" cy="4235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29186" y="1566677"/>
          <a:ext cx="4855982" cy="182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52800" imgH="1257300" progId="Equation.DSMT4">
                  <p:embed/>
                </p:oleObj>
              </mc:Choice>
              <mc:Fallback>
                <p:oleObj name="Equation" r:id="rId5" imgW="3352800" imgH="12573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86" y="1566677"/>
                        <a:ext cx="4855982" cy="1821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26060" y="4523526"/>
            <a:ext cx="2435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has s</a:t>
            </a:r>
            <a:r>
              <a:rPr lang="en-US" sz="1400" dirty="0">
                <a:solidFill>
                  <a:srgbClr val="FF0000"/>
                </a:solidFill>
              </a:rPr>
              <a:t>imple pole at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3</a:t>
            </a:r>
            <a:endParaRPr lang="en-US" sz="1400" dirty="0">
              <a:solidFill>
                <a:srgbClr val="FF0000"/>
              </a:solidFill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</a:rPr>
              <a:t>Residue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1/6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5283134" y="2628268"/>
            <a:ext cx="558265" cy="4235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24198" y="979714"/>
            <a:ext cx="2667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esidues at Poles</a:t>
            </a:r>
          </a:p>
        </p:txBody>
      </p:sp>
      <p:graphicFrame>
        <p:nvGraphicFramePr>
          <p:cNvPr id="542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28206"/>
              </p:ext>
            </p:extLst>
          </p:nvPr>
        </p:nvGraphicFramePr>
        <p:xfrm>
          <a:off x="6337300" y="5287963"/>
          <a:ext cx="24034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287963"/>
                        <a:ext cx="2403475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75713" y="489857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-32077"/>
            <a:ext cx="8229600" cy="77285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 Behavior (cont.)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1981200" y="2374900"/>
          <a:ext cx="435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444240" progId="Equation.DSMT4">
                  <p:embed/>
                </p:oleObj>
              </mc:Choice>
              <mc:Fallback>
                <p:oleObj name="Equation" r:id="rId5" imgW="2425680" imgH="44424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74900"/>
                        <a:ext cx="4356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64585" y="1661960"/>
            <a:ext cx="48990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general (after </a:t>
            </a:r>
            <a:r>
              <a:rPr lang="en-US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steps), we will hav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98377" y="1873718"/>
            <a:ext cx="2435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has s</a:t>
            </a:r>
            <a:r>
              <a:rPr lang="en-US" sz="1400" dirty="0">
                <a:solidFill>
                  <a:srgbClr val="FF0000"/>
                </a:solidFill>
              </a:rPr>
              <a:t>imple pole at 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sz="1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1400" i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6567067" y="2226414"/>
            <a:ext cx="558265" cy="4235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61818"/>
              </p:ext>
            </p:extLst>
          </p:nvPr>
        </p:nvGraphicFramePr>
        <p:xfrm>
          <a:off x="747171" y="3726973"/>
          <a:ext cx="5116512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6160" imgH="2006280" progId="Equation.DSMT4">
                  <p:embed/>
                </p:oleObj>
              </mc:Choice>
              <mc:Fallback>
                <p:oleObj name="Equation" r:id="rId7" imgW="3746160" imgH="20062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71" y="3726973"/>
                        <a:ext cx="5116512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73812" y="0"/>
            <a:ext cx="8229600" cy="61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ot of Gamma Func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60745" y="6168619"/>
            <a:ext cx="5328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Note:</a:t>
            </a:r>
            <a:r>
              <a:rPr lang="en-US" sz="2000" dirty="0">
                <a:solidFill>
                  <a:srgbClr val="0000FF"/>
                </a:solidFill>
              </a:rPr>
              <a:t> There are simple poles a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, -1, -2,…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56318" y="844952"/>
            <a:ext cx="7281543" cy="5085958"/>
            <a:chOff x="656318" y="844952"/>
            <a:chExt cx="7281543" cy="5085958"/>
          </a:xfrm>
        </p:grpSpPr>
        <p:pic>
          <p:nvPicPr>
            <p:cNvPr id="2" name="Picture 6" descr="D:\USER\Classes\6382\Images\Gamma functio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9610" y="844952"/>
              <a:ext cx="7058251" cy="5085958"/>
            </a:xfrm>
            <a:prstGeom prst="rect">
              <a:avLst/>
            </a:prstGeom>
            <a:noFill/>
          </p:spPr>
        </p:pic>
        <p:graphicFrame>
          <p:nvGraphicFramePr>
            <p:cNvPr id="5129" name="Object 10"/>
            <p:cNvGraphicFramePr>
              <a:graphicFrameLocks noChangeAspect="1"/>
            </p:cNvGraphicFramePr>
            <p:nvPr/>
          </p:nvGraphicFramePr>
          <p:xfrm>
            <a:off x="2871187" y="3375449"/>
            <a:ext cx="2841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187" y="3375449"/>
                          <a:ext cx="284163" cy="333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656318" y="2621185"/>
            <a:ext cx="80168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529" imgH="279279" progId="Equation.DSMT4">
                    <p:embed/>
                  </p:oleObj>
                </mc:Choice>
                <mc:Fallback>
                  <p:oleObj name="Equation" r:id="rId6" imgW="393529" imgH="279279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18" y="2621185"/>
                          <a:ext cx="801688" cy="565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 bwMode="auto">
            <a:xfrm>
              <a:off x="3147461" y="3655315"/>
              <a:ext cx="3349592" cy="1735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2897204" y="4050069"/>
              <a:ext cx="2849078" cy="10513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4687503" y="1501541"/>
              <a:ext cx="0" cy="293570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4418715" y="4584194"/>
            <a:ext cx="470919" cy="243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603" imgH="177646" progId="Equation.DSMT4">
                    <p:embed/>
                  </p:oleObj>
                </mc:Choice>
                <mc:Fallback>
                  <p:oleObj name="Equation" r:id="rId8" imgW="342603" imgH="177646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715" y="4584194"/>
                          <a:ext cx="470919" cy="243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7"/>
            <p:cNvGraphicFramePr>
              <a:graphicFrameLocks noChangeAspect="1"/>
            </p:cNvGraphicFramePr>
            <p:nvPr/>
          </p:nvGraphicFramePr>
          <p:xfrm>
            <a:off x="5834463" y="3818823"/>
            <a:ext cx="267953" cy="29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463" y="3818823"/>
                          <a:ext cx="267953" cy="294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 bwMode="auto">
            <a:xfrm>
              <a:off x="6025414" y="5361272"/>
              <a:ext cx="221381" cy="2117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2616467" y="5119037"/>
              <a:ext cx="221381" cy="21175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51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33655"/>
              </p:ext>
            </p:extLst>
          </p:nvPr>
        </p:nvGraphicFramePr>
        <p:xfrm>
          <a:off x="6246795" y="5851179"/>
          <a:ext cx="21097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57200" progId="Equation.DSMT4">
                  <p:embed/>
                </p:oleObj>
              </mc:Choice>
              <mc:Fallback>
                <p:oleObj name="Equation" r:id="rId12" imgW="1346040" imgH="457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795" y="5851179"/>
                        <a:ext cx="2109787" cy="717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73812" y="0"/>
            <a:ext cx="8229600" cy="61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ot of Gamma Function (cont.)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66843" y="1139203"/>
            <a:ext cx="6327092" cy="4231451"/>
            <a:chOff x="416" y="1017"/>
            <a:chExt cx="1680" cy="1483"/>
          </a:xfrm>
        </p:grpSpPr>
        <p:pic>
          <p:nvPicPr>
            <p:cNvPr id="513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6" y="1017"/>
              <a:ext cx="1680" cy="1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2" name="Oval 10"/>
            <p:cNvSpPr>
              <a:spLocks noChangeArrowheads="1"/>
            </p:cNvSpPr>
            <p:nvPr/>
          </p:nvSpPr>
          <p:spPr bwMode="auto">
            <a:xfrm>
              <a:off x="1402" y="1453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1"/>
            <p:cNvSpPr>
              <a:spLocks noChangeArrowheads="1"/>
            </p:cNvSpPr>
            <p:nvPr/>
          </p:nvSpPr>
          <p:spPr bwMode="auto">
            <a:xfrm>
              <a:off x="1580" y="1453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2"/>
            <p:cNvSpPr>
              <a:spLocks noChangeArrowheads="1"/>
            </p:cNvSpPr>
            <p:nvPr/>
          </p:nvSpPr>
          <p:spPr bwMode="auto">
            <a:xfrm>
              <a:off x="1756" y="135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3"/>
            <p:cNvSpPr>
              <a:spLocks noChangeArrowheads="1"/>
            </p:cNvSpPr>
            <p:nvPr/>
          </p:nvSpPr>
          <p:spPr bwMode="auto">
            <a:xfrm>
              <a:off x="1936" y="101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206186" y="4400310"/>
            <a:ext cx="3125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400" dirty="0">
                <a:sym typeface="Symbol"/>
              </a:rPr>
              <a:t> and 1 /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3067291" y="4896091"/>
            <a:ext cx="3090441" cy="5324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60945" y="5960102"/>
            <a:ext cx="495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In fact,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 /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is analytic everywhere. 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64465" y="5266483"/>
            <a:ext cx="5162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Note: 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never goes to zero. 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434051" y="0"/>
            <a:ext cx="8229600" cy="808299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Gamma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77024" y="1696224"/>
            <a:ext cx="760657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e Gamma function appears in many expressions, including Bessel functions, etc.</a:t>
            </a:r>
          </a:p>
          <a:p>
            <a:r>
              <a:rPr lang="en-US" sz="2000" dirty="0">
                <a:solidFill>
                  <a:srgbClr val="0000FF"/>
                </a:solidFill>
              </a:rPr>
              <a:t> </a:t>
            </a:r>
          </a:p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It generalizes the factorial function 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r>
              <a:rPr lang="en-US" sz="2000" dirty="0">
                <a:solidFill>
                  <a:srgbClr val="0000FF"/>
                </a:solidFill>
              </a:rPr>
              <a:t> to non-integer values and even complex values.</a:t>
            </a:r>
          </a:p>
          <a:p>
            <a:pPr marL="347663" indent="-347663"/>
            <a:endParaRPr lang="en-US" sz="2000" dirty="0">
              <a:solidFill>
                <a:srgbClr val="0000FF"/>
              </a:solidFill>
            </a:endParaRPr>
          </a:p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It appears in the method of steepest descent (a method for obtaining the asymptotic expansion of a class of integrals)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50371" y="0"/>
            <a:ext cx="8893629" cy="613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Form of  Gamma Func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645E88-BC56-4F99-B00A-DAB50D1F42B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43810" y="981918"/>
            <a:ext cx="791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terling’s formula (asymptotic series for large argument):</a:t>
            </a: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79413"/>
              </p:ext>
            </p:extLst>
          </p:nvPr>
        </p:nvGraphicFramePr>
        <p:xfrm>
          <a:off x="895788" y="1484958"/>
          <a:ext cx="71834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711000" progId="Equation.DSMT4">
                  <p:embed/>
                </p:oleObj>
              </mc:Choice>
              <mc:Fallback>
                <p:oleObj name="Equation" r:id="rId3" imgW="4038480" imgH="7110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88" y="1484958"/>
                        <a:ext cx="7183437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5057"/>
              </p:ext>
            </p:extLst>
          </p:nvPr>
        </p:nvGraphicFramePr>
        <p:xfrm>
          <a:off x="3543073" y="2901874"/>
          <a:ext cx="1154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073" y="2901874"/>
                        <a:ext cx="11541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95799"/>
              </p:ext>
            </p:extLst>
          </p:nvPr>
        </p:nvGraphicFramePr>
        <p:xfrm>
          <a:off x="1104545" y="4304174"/>
          <a:ext cx="6786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0" imgH="431800" progId="Equation.DSMT4">
                  <p:embed/>
                </p:oleObj>
              </mc:Choice>
              <mc:Fallback>
                <p:oleObj name="Equation" r:id="rId7" imgW="3810000" imgH="431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545" y="4304174"/>
                        <a:ext cx="67865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6125" y="3706018"/>
            <a:ext cx="4871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aking the 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 of both sides, we also have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73342"/>
              </p:ext>
            </p:extLst>
          </p:nvPr>
        </p:nvGraphicFramePr>
        <p:xfrm>
          <a:off x="4534390" y="5366180"/>
          <a:ext cx="3403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600" imgH="419100" progId="Equation.DSMT4">
                  <p:embed/>
                </p:oleObj>
              </mc:Choice>
              <mc:Fallback>
                <p:oleObj name="Equation" r:id="rId9" imgW="2260600" imgH="419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390" y="5366180"/>
                        <a:ext cx="34036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434051" y="0"/>
            <a:ext cx="8229600" cy="808299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24349"/>
              </p:ext>
            </p:extLst>
          </p:nvPr>
        </p:nvGraphicFramePr>
        <p:xfrm>
          <a:off x="1153482" y="2488989"/>
          <a:ext cx="65357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9300" imgH="419100" progId="Equation.DSMT4">
                  <p:embed/>
                </p:oleObj>
              </mc:Choice>
              <mc:Fallback>
                <p:oleObj name="Equation" r:id="rId3" imgW="3289300" imgH="4191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82" y="2488989"/>
                        <a:ext cx="6535738" cy="833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0034" y="1769171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finition #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2783" y="4116322"/>
            <a:ext cx="7644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definition gives the Gamma function a nice property for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solidFill>
                  <a:srgbClr val="0000FF"/>
                </a:solidFill>
              </a:rPr>
              <a:t>(a positive integer), as proven on the next slide: </a:t>
            </a:r>
          </a:p>
        </p:txBody>
      </p:sp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42171"/>
              </p:ext>
            </p:extLst>
          </p:nvPr>
        </p:nvGraphicFramePr>
        <p:xfrm>
          <a:off x="3370262" y="4967287"/>
          <a:ext cx="2257105" cy="61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2" y="4967287"/>
                        <a:ext cx="2257105" cy="61826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00CFF9B-6B50-5E7E-EF09-54260D1409DB}"/>
              </a:ext>
            </a:extLst>
          </p:cNvPr>
          <p:cNvSpPr txBox="1"/>
          <p:nvPr/>
        </p:nvSpPr>
        <p:spPr>
          <a:xfrm>
            <a:off x="3470327" y="5656997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factorial property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434051" y="0"/>
            <a:ext cx="8229600" cy="808299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1 (cont.)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02103" y="1628549"/>
          <a:ext cx="8283575" cy="341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86300" imgH="1930400" progId="Equation.DSMT4">
                  <p:embed/>
                </p:oleObj>
              </mc:Choice>
              <mc:Fallback>
                <p:oleObj name="Equation" r:id="rId3" imgW="4686300" imgH="1930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03" y="1628549"/>
                        <a:ext cx="8283575" cy="341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0485" y="914400"/>
            <a:ext cx="3725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roof of factorial property:</a:t>
            </a:r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18498"/>
              </p:ext>
            </p:extLst>
          </p:nvPr>
        </p:nvGraphicFramePr>
        <p:xfrm>
          <a:off x="2224492" y="5679022"/>
          <a:ext cx="1992668" cy="54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492" y="5679022"/>
                        <a:ext cx="1992668" cy="54706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85237"/>
              </p:ext>
            </p:extLst>
          </p:nvPr>
        </p:nvGraphicFramePr>
        <p:xfrm>
          <a:off x="4910894" y="5700713"/>
          <a:ext cx="1924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894" y="5700713"/>
                        <a:ext cx="1924050" cy="48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41773" y="573677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6219" y="534625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8F18C08-39F6-05D8-6D53-23B706BFE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32454"/>
              </p:ext>
            </p:extLst>
          </p:nvPr>
        </p:nvGraphicFramePr>
        <p:xfrm>
          <a:off x="2684050" y="6338694"/>
          <a:ext cx="1083672" cy="30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050" y="6338694"/>
                        <a:ext cx="1083672" cy="3041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4076A68-DEAD-E574-E0E3-FD687A399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09491"/>
              </p:ext>
            </p:extLst>
          </p:nvPr>
        </p:nvGraphicFramePr>
        <p:xfrm>
          <a:off x="5382754" y="6324721"/>
          <a:ext cx="1159718" cy="30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82754" y="6324721"/>
                        <a:ext cx="1159718" cy="3041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349" y="0"/>
            <a:ext cx="8229600" cy="84302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6628" name="Picture 4" descr="http://upload.wikimedia.org/wikipedia/commons/d/d7/Leonhard_Eul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1703" y="1171414"/>
            <a:ext cx="2085975" cy="26955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90745" y="3011899"/>
            <a:ext cx="5497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is the Euler-integral form of the defini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97570" y="3981691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onard Eul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2816" y="5621501"/>
            <a:ext cx="8108475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Definition 1 is the </a:t>
            </a:r>
            <a:r>
              <a:rPr lang="en-US" u="sng" dirty="0"/>
              <a:t>analytic continuation</a:t>
            </a:r>
            <a:r>
              <a:rPr lang="en-US" dirty="0"/>
              <a:t> of definition 2 from the right-half plane into the entire complex plane (except at zero and the negative integers).</a:t>
            </a:r>
          </a:p>
        </p:txBody>
      </p:sp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323850" y="4229100"/>
          <a:ext cx="60721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0" imgH="635000" progId="Equation.DSMT4">
                  <p:embed/>
                </p:oleObj>
              </mc:Choice>
              <mc:Fallback>
                <p:oleObj name="Equation" r:id="rId4" imgW="3556000" imgH="635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9100"/>
                        <a:ext cx="60721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19106" y="377412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te:</a:t>
            </a:r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981075" y="1698625"/>
          <a:ext cx="43037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82600" progId="Equation.DSMT4">
                  <p:embed/>
                </p:oleObj>
              </mc:Choice>
              <mc:Fallback>
                <p:oleObj name="Equation" r:id="rId6" imgW="1828800" imgH="482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698625"/>
                        <a:ext cx="4303713" cy="1133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399" y="1045028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finition # 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349" y="0"/>
            <a:ext cx="8229600" cy="84302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Integral Form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999061" y="1716289"/>
          <a:ext cx="7069137" cy="340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300" imgH="1828800" progId="Equation.DSMT4">
                  <p:embed/>
                </p:oleObj>
              </mc:Choice>
              <mc:Fallback>
                <p:oleObj name="Equation" r:id="rId3" imgW="3797300" imgH="1828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61" y="1716289"/>
                        <a:ext cx="7069137" cy="340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2476" y="0"/>
            <a:ext cx="8229600" cy="72727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ce of Definitions 1 and 2 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28685"/>
              </p:ext>
            </p:extLst>
          </p:nvPr>
        </p:nvGraphicFramePr>
        <p:xfrm>
          <a:off x="327819" y="1666466"/>
          <a:ext cx="8488362" cy="420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9000" imgH="2324100" progId="Equation.DSMT4">
                  <p:embed/>
                </p:oleObj>
              </mc:Choice>
              <mc:Fallback>
                <p:oleObj name="Equation" r:id="rId3" imgW="4699000" imgH="23241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9" y="1666466"/>
                        <a:ext cx="8488362" cy="420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39686" y="903514"/>
            <a:ext cx="5219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quivalence of definitions #1 and #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49535" y="5934014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Please see next slide.)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86F8B27-130F-047F-55DA-D33E8A1E07EA}"/>
              </a:ext>
            </a:extLst>
          </p:cNvPr>
          <p:cNvCxnSpPr/>
          <p:nvPr/>
        </p:nvCxnSpPr>
        <p:spPr bwMode="auto">
          <a:xfrm flipV="1">
            <a:off x="5727063" y="5283460"/>
            <a:ext cx="0" cy="58829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BEC7C0-F8CD-814A-0217-8FAA67C9D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88318"/>
              </p:ext>
            </p:extLst>
          </p:nvPr>
        </p:nvGraphicFramePr>
        <p:xfrm>
          <a:off x="505717" y="6179538"/>
          <a:ext cx="3211980" cy="40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14520" imgH="419040" progId="Equation.DSMT4">
                  <p:embed/>
                </p:oleObj>
              </mc:Choice>
              <mc:Fallback>
                <p:oleObj name="Equation" r:id="rId5" imgW="331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717" y="6179538"/>
                        <a:ext cx="3211980" cy="4043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344548" y="3737332"/>
          <a:ext cx="4024312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1498600" progId="Equation.DSMT4">
                  <p:embed/>
                </p:oleObj>
              </mc:Choice>
              <mc:Fallback>
                <p:oleObj name="Equation" r:id="rId3" imgW="2438400" imgH="149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48" y="3737332"/>
                        <a:ext cx="4024312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6042"/>
              </p:ext>
            </p:extLst>
          </p:nvPr>
        </p:nvGraphicFramePr>
        <p:xfrm>
          <a:off x="3004472" y="1419681"/>
          <a:ext cx="2704463" cy="109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172" imgH="583947" progId="Equation.DSMT4">
                  <p:embed/>
                </p:oleObj>
              </mc:Choice>
              <mc:Fallback>
                <p:oleObj name="Equation" r:id="rId5" imgW="1447172" imgH="583947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472" y="1419681"/>
                        <a:ext cx="2704463" cy="10945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53831" y="857826"/>
            <a:ext cx="3985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tegration by parts developm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8174" y="3152633"/>
            <a:ext cx="2872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tegrate by parts once: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02131" y="0"/>
            <a:ext cx="8758989" cy="72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quivalence of Definitions 1 and 2 (cont.)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5676"/>
              </p:ext>
            </p:extLst>
          </p:nvPr>
        </p:nvGraphicFramePr>
        <p:xfrm>
          <a:off x="2150115" y="5678606"/>
          <a:ext cx="5670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900" imgH="469900" progId="Equation.DSMT4">
                  <p:embed/>
                </p:oleObj>
              </mc:Choice>
              <mc:Fallback>
                <p:oleObj name="Equation" r:id="rId3" imgW="3136900" imgH="4699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115" y="5678606"/>
                        <a:ext cx="56705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E76D9E-8271-455A-8B50-163D49CF8C7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049338" y="1647825"/>
          <a:ext cx="5902325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400" imgH="2032000" progId="Equation.DSMT4">
                  <p:embed/>
                </p:oleObj>
              </mc:Choice>
              <mc:Fallback>
                <p:oleObj name="Equation" r:id="rId5" imgW="3581400" imgH="2032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647825"/>
                        <a:ext cx="5902325" cy="334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4645" y="5332017"/>
            <a:ext cx="1677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fte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times:</a:t>
            </a:r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6094033" y="965082"/>
          <a:ext cx="26162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172" imgH="583947" progId="Equation.DSMT4">
                  <p:embed/>
                </p:oleObj>
              </mc:Choice>
              <mc:Fallback>
                <p:oleObj name="Equation" r:id="rId7" imgW="1447172" imgH="583947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033" y="965082"/>
                        <a:ext cx="2616200" cy="1058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276" y="1132764"/>
            <a:ext cx="2901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tegrate by parts twice: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02131" y="0"/>
            <a:ext cx="8758989" cy="727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quivalence of Definitions 1 and 2 (cont.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E99DFC-25C9-683F-8549-DC4C525A1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91506"/>
              </p:ext>
            </p:extLst>
          </p:nvPr>
        </p:nvGraphicFramePr>
        <p:xfrm>
          <a:off x="5915546" y="4233403"/>
          <a:ext cx="1153994" cy="76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69800" progId="Equation.DSMT4">
                  <p:embed/>
                </p:oleObj>
              </mc:Choice>
              <mc:Fallback>
                <p:oleObj name="Equation" r:id="rId9" imgW="711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5546" y="4233403"/>
                        <a:ext cx="1153994" cy="76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663A94A-C0E6-DD20-AFBF-1AA4B4BE050E}"/>
              </a:ext>
            </a:extLst>
          </p:cNvPr>
          <p:cNvCxnSpPr/>
          <p:nvPr/>
        </p:nvCxnSpPr>
        <p:spPr bwMode="auto">
          <a:xfrm flipV="1">
            <a:off x="6429923" y="5090313"/>
            <a:ext cx="0" cy="58829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08</TotalTime>
  <Words>635</Words>
  <Application>Microsoft Office PowerPoint</Application>
  <PresentationFormat>On-screen Show (4:3)</PresentationFormat>
  <Paragraphs>12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The Gamma Function</vt:lpstr>
      <vt:lpstr>Definition 1</vt:lpstr>
      <vt:lpstr>Definition 1 (cont.)</vt:lpstr>
      <vt:lpstr>Definition 2</vt:lpstr>
      <vt:lpstr>Equivalent Integral Forms</vt:lpstr>
      <vt:lpstr>Equivalence of Definitions 1 and 2 </vt:lpstr>
      <vt:lpstr>PowerPoint Presentation</vt:lpstr>
      <vt:lpstr>PowerPoint Presentation</vt:lpstr>
      <vt:lpstr>Definition 3</vt:lpstr>
      <vt:lpstr>Euler Reflection Formula</vt:lpstr>
      <vt:lpstr>PowerPoint Presentation</vt:lpstr>
      <vt:lpstr>PowerPoint Presentation</vt:lpstr>
      <vt:lpstr>PowerPoint Presentation</vt:lpstr>
      <vt:lpstr>Pole Behavior</vt:lpstr>
      <vt:lpstr>Pole Behavior (cont.)</vt:lpstr>
      <vt:lpstr>Pole Behavior (cont.)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Jackson, David R</cp:lastModifiedBy>
  <cp:revision>153</cp:revision>
  <cp:lastPrinted>1601-01-01T00:00:00Z</cp:lastPrinted>
  <dcterms:created xsi:type="dcterms:W3CDTF">1601-01-01T00:00:00Z</dcterms:created>
  <dcterms:modified xsi:type="dcterms:W3CDTF">2023-10-22T20:5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